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26215539"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26215540"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26215541"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26215542"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26215543"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26215544"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26215545"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26215546"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26215547"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26215548"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26215549"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26215550"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26215551"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26215552"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26215553"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26215554"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26215555"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26215556"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26215557"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26215558"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26215559"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26215560"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26215561"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26215562"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26215563"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26215564"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26215565"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26215566"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26215567"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26215568"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00005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customXml" Target="../customXml/item3.xml"/><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customXml" Target="../customXml/item2.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 ma:contentTypeID="0x0101008C200EF15B1B324DA070725FF376E2B3" ma:contentTypeVersion="8" ma:contentTypeDescription="Buat sebuah dokumen baru." ma:contentTypeScope="" ma:versionID="ff096414605e5e0ffd3f14af70c387d6">
  <xsd:schema xmlns:xsd="http://www.w3.org/2001/XMLSchema" xmlns:xs="http://www.w3.org/2001/XMLSchema" xmlns:p="http://schemas.microsoft.com/office/2006/metadata/properties" xmlns:ns2="d2f22a8a-75af-4acd-88c9-28e7e2232a41" targetNamespace="http://schemas.microsoft.com/office/2006/metadata/properties" ma:root="true" ma:fieldsID="6fe0c331fe7ea144445b4f8f27ede7ae" ns2:_="">
    <xsd:import namespace="d2f22a8a-75af-4acd-88c9-28e7e2232a41"/>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f22a8a-75af-4acd-88c9-28e7e2232a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e Isi"/>
        <xsd:element ref="dc:title" minOccurs="0" maxOccurs="1" ma:index="4" ma:displayName="Judu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AE9BDA5-65F9-4E32-9C5B-B8724684584D}"/>
</file>

<file path=customXml/itemProps2.xml><?xml version="1.0" encoding="utf-8"?>
<ds:datastoreItem xmlns:ds="http://schemas.openxmlformats.org/officeDocument/2006/customXml" ds:itemID="{D4F5A823-112E-4A7C-BF39-23B05DEF224B}"/>
</file>

<file path=customXml/itemProps3.xml><?xml version="1.0" encoding="utf-8"?>
<ds:datastoreItem xmlns:ds="http://schemas.openxmlformats.org/officeDocument/2006/customXml" ds:itemID="{8CA830FD-B220-4A4B-9D4A-6FBAF7AD8679}"/>
</file>

<file path=docProps/app.xml><?xml version="1.0" encoding="utf-8"?>
<Properties xmlns="http://schemas.openxmlformats.org/officeDocument/2006/extended-properties" xmlns:vt="http://schemas.openxmlformats.org/officeDocument/2006/docPropsVTypes">
  <Template>Normal</Template>
  <TotalTime>223</TotalTime>
  <Pages>11</Pages>
  <Words>4262</Words>
  <Characters>21418</Characters>
  <Application>Microsoft Office Word</Application>
  <DocSecurity>0</DocSecurity>
  <Lines>178</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eorge Evans</cp:lastModifiedBy>
  <cp:revision>14</cp:revision>
  <cp:lastPrinted>2007-03-22T16:16:00Z</cp:lastPrinted>
  <dcterms:created xsi:type="dcterms:W3CDTF">2015-09-17T13:23:00Z</dcterms:created>
  <dcterms:modified xsi:type="dcterms:W3CDTF">2016-05-31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200EF15B1B324DA070725FF376E2B3</vt:lpwstr>
  </property>
</Properties>
</file>